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5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70" r:id="rId12"/>
    <p:sldId id="267" r:id="rId13"/>
    <p:sldId id="268" r:id="rId14"/>
    <p:sldId id="269" r:id="rId15"/>
    <p:sldId id="278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81" r:id="rId24"/>
    <p:sldId id="279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706" y="3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7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F6C01-2288-4402-A9B3-A55515D146D2}" type="datetimeFigureOut">
              <a:rPr lang="en-US" smtClean="0"/>
              <a:pPr/>
              <a:t>7/22/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644348-0390-4F82-9091-274625630F63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644348-0390-4F82-9091-274625630F63}" type="slidenum">
              <a:rPr lang="en-IN" smtClean="0"/>
              <a:pPr/>
              <a:t>24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05000" y="3244334"/>
            <a:ext cx="53783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GEOMETRIC PRIMITIVES</a:t>
            </a:r>
            <a:endParaRPr lang="en-IN" sz="36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57200" y="2819400"/>
            <a:ext cx="4876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04800" y="4648200"/>
            <a:ext cx="4953000" cy="99060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 rot="656210">
            <a:off x="418060" y="4419600"/>
            <a:ext cx="4876800" cy="76200"/>
            <a:chOff x="685800" y="2971800"/>
            <a:chExt cx="4876800" cy="76200"/>
          </a:xfrm>
        </p:grpSpPr>
        <p:sp>
          <p:nvSpPr>
            <p:cNvPr id="8" name="Oval 7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Oval 16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Oval 17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Oval 18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Oval 19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Oval 20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Oval 21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Oval 22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" name="Oval 23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Oval 24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Oval 25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30" name="Group 29"/>
          <p:cNvGrpSpPr/>
          <p:nvPr/>
        </p:nvGrpSpPr>
        <p:grpSpPr>
          <a:xfrm rot="656210">
            <a:off x="420140" y="4572000"/>
            <a:ext cx="4876800" cy="76200"/>
            <a:chOff x="685800" y="2971800"/>
            <a:chExt cx="4876800" cy="76200"/>
          </a:xfrm>
        </p:grpSpPr>
        <p:sp>
          <p:nvSpPr>
            <p:cNvPr id="31" name="Oval 30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3" name="Oval 32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Oval 33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Oval 34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Oval 35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Oval 36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Oval 37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Oval 38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Oval 39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1" name="Oval 40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2" name="Oval 41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Oval 42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Oval 44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Oval 49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Oval 50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3" name="Group 52"/>
          <p:cNvGrpSpPr/>
          <p:nvPr/>
        </p:nvGrpSpPr>
        <p:grpSpPr>
          <a:xfrm rot="656210">
            <a:off x="418060" y="4729138"/>
            <a:ext cx="4876800" cy="76200"/>
            <a:chOff x="685800" y="2971800"/>
            <a:chExt cx="4876800" cy="76200"/>
          </a:xfrm>
        </p:grpSpPr>
        <p:sp>
          <p:nvSpPr>
            <p:cNvPr id="54" name="Oval 53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Oval 54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6" name="Oval 55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7" name="Oval 56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8" name="Oval 57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9" name="Oval 58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0" name="Oval 59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Oval 60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2" name="Oval 61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3" name="Oval 62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4" name="Oval 63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5" name="Oval 64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6" name="Oval 65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7" name="Oval 66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8" name="Oval 67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9" name="Oval 68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0" name="Oval 69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1" name="Oval 70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2" name="Oval 71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3" name="Oval 72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4" name="Oval 73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5" name="Oval 74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457200" y="2438400"/>
            <a:ext cx="4876800" cy="76200"/>
            <a:chOff x="685800" y="2971800"/>
            <a:chExt cx="4876800" cy="76200"/>
          </a:xfrm>
        </p:grpSpPr>
        <p:sp>
          <p:nvSpPr>
            <p:cNvPr id="77" name="Oval 76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8" name="Oval 77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9" name="Oval 78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0" name="Oval 79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1" name="Oval 80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2" name="Oval 81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3" name="Oval 82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4" name="Oval 83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5" name="Oval 84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6" name="Oval 85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Oval 86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8" name="Oval 87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9" name="Oval 88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0" name="Oval 89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1" name="Oval 90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2" name="Oval 91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3" name="Oval 92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4" name="Oval 93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5" name="Oval 94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6" name="Oval 95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7" name="Oval 96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8" name="Oval 97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3352800"/>
            <a:ext cx="3019776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371600"/>
            <a:ext cx="32194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7" name="TextBox 106"/>
          <p:cNvSpPr txBox="1"/>
          <p:nvPr/>
        </p:nvSpPr>
        <p:spPr>
          <a:xfrm>
            <a:off x="304800" y="1447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Line width:1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304800" y="1371600"/>
            <a:ext cx="4876800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304800" y="990600"/>
            <a:ext cx="4876800" cy="76200"/>
            <a:chOff x="685800" y="2971800"/>
            <a:chExt cx="4876800" cy="76200"/>
          </a:xfrm>
        </p:grpSpPr>
        <p:sp>
          <p:nvSpPr>
            <p:cNvPr id="110" name="Oval 109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1" name="Oval 110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2" name="Oval 111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3" name="Oval 112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4" name="Oval 113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5" name="Oval 114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6" name="Oval 115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7" name="Oval 116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8" name="Oval 117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9" name="Oval 118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0" name="Oval 119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1" name="Oval 120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2" name="Oval 121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3" name="Oval 122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4" name="Oval 123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5" name="Oval 124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6" name="Oval 125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7" name="Oval 126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8" name="Oval 127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9" name="Oval 128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0" name="Oval 129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1" name="Oval 130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57200" y="2286000"/>
            <a:ext cx="4876800" cy="76200"/>
            <a:chOff x="685800" y="2971800"/>
            <a:chExt cx="4876800" cy="76200"/>
          </a:xfrm>
        </p:grpSpPr>
        <p:sp>
          <p:nvSpPr>
            <p:cNvPr id="133" name="Oval 132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4" name="Oval 133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5" name="Oval 134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6" name="Oval 135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7" name="Oval 136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8" name="Oval 137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9" name="Oval 138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0" name="Oval 139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1" name="Oval 140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2" name="Oval 141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3" name="Oval 142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4" name="Oval 143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5" name="Oval 144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6" name="Oval 145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7" name="Oval 146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8" name="Oval 147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9" name="Oval 148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0" name="Oval 149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1" name="Oval 150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2" name="Oval 151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3" name="Oval 152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4" name="Oval 153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457200" y="2895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Line width:2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304800" y="5257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Line width:3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981200"/>
            <a:ext cx="74259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Midpoint  circle  drawing 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7400" y="304800"/>
            <a:ext cx="5161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Midpoint  circle  drawing  algorithm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38914" name="Equation" r:id="rId3" imgW="914400" imgH="18396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572000" y="838200"/>
            <a:ext cx="2667000" cy="2971800"/>
            <a:chOff x="4572000" y="990600"/>
            <a:chExt cx="2667000" cy="2971800"/>
          </a:xfrm>
        </p:grpSpPr>
        <p:sp>
          <p:nvSpPr>
            <p:cNvPr id="11" name="Oval 10"/>
            <p:cNvSpPr/>
            <p:nvPr/>
          </p:nvSpPr>
          <p:spPr>
            <a:xfrm>
              <a:off x="5029200" y="1371600"/>
              <a:ext cx="1752600" cy="1676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4572000" y="2209800"/>
              <a:ext cx="25908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4801791" y="2361009"/>
              <a:ext cx="2285206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5422900" y="3581400"/>
            <a:ext cx="1206500" cy="381000"/>
          </p:xfrm>
          <a:graphic>
            <a:graphicData uri="http://schemas.openxmlformats.org/presentationml/2006/ole">
              <p:oleObj spid="_x0000_s38916" name="Equation" r:id="rId4" imgW="723600" imgH="228600" progId="Equation.DSMT4">
                <p:embed/>
              </p:oleObj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6781800" y="2133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X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638800" y="990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Y</a:t>
              </a:r>
              <a:endParaRPr lang="en-IN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0" y="904875"/>
            <a:ext cx="3124200" cy="2981325"/>
            <a:chOff x="0" y="914400"/>
            <a:chExt cx="3124200" cy="2981325"/>
          </a:xfrm>
        </p:grpSpPr>
        <p:sp>
          <p:nvSpPr>
            <p:cNvPr id="34" name="TextBox 33"/>
            <p:cNvSpPr txBox="1"/>
            <p:nvPr/>
          </p:nvSpPr>
          <p:spPr>
            <a:xfrm>
              <a:off x="152400" y="9144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Y</a:t>
              </a:r>
              <a:endParaRPr lang="en-IN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228600" y="914400"/>
              <a:ext cx="2895600" cy="2981325"/>
              <a:chOff x="152400" y="1219995"/>
              <a:chExt cx="2895600" cy="2981325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838200" y="1524000"/>
                <a:ext cx="1752600" cy="1676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5" name="Straight Arrow Connector 4"/>
              <p:cNvCxnSpPr/>
              <p:nvPr/>
            </p:nvCxnSpPr>
            <p:spPr>
              <a:xfrm>
                <a:off x="152400" y="3352800"/>
                <a:ext cx="2819400" cy="158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rot="5400000">
                <a:off x="-837008" y="2438003"/>
                <a:ext cx="2437606" cy="1589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676400" y="2362200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rot="16200000" flipH="1">
                <a:off x="1268459" y="2857500"/>
                <a:ext cx="979441" cy="1115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81000" y="2362200"/>
                <a:ext cx="1306559" cy="1115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915" name="Object 3"/>
              <p:cNvGraphicFramePr>
                <a:graphicFrameLocks noChangeAspect="1"/>
              </p:cNvGraphicFramePr>
              <p:nvPr/>
            </p:nvGraphicFramePr>
            <p:xfrm>
              <a:off x="457200" y="3799683"/>
              <a:ext cx="2413000" cy="401637"/>
            </p:xfrm>
            <a:graphic>
              <a:graphicData uri="http://schemas.openxmlformats.org/presentationml/2006/ole">
                <p:oleObj spid="_x0000_s38915" name="Equation" r:id="rId5" imgW="1447560" imgH="241200" progId="Equation.DSMT4">
                  <p:embed/>
                </p:oleObj>
              </a:graphicData>
            </a:graphic>
          </p:graphicFrame>
          <p:sp>
            <p:nvSpPr>
              <p:cNvPr id="33" name="TextBox 32"/>
              <p:cNvSpPr txBox="1"/>
              <p:nvPr/>
            </p:nvSpPr>
            <p:spPr>
              <a:xfrm>
                <a:off x="1524000" y="3276600"/>
                <a:ext cx="4572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IN" baseline="-25000" dirty="0" err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IN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590800" y="3353595"/>
                <a:ext cx="4572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X</a:t>
                </a:r>
                <a:endParaRPr lang="en-IN" dirty="0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0" y="1904205"/>
              <a:ext cx="4572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IN" baseline="-250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Oval 43"/>
          <p:cNvSpPr/>
          <p:nvPr/>
        </p:nvSpPr>
        <p:spPr>
          <a:xfrm>
            <a:off x="685800" y="4267200"/>
            <a:ext cx="1752600" cy="1676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228600" y="5105400"/>
            <a:ext cx="2590800" cy="1588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>
            <a:off x="458391" y="5256609"/>
            <a:ext cx="2285206" cy="1588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1079500" y="6477000"/>
          <a:ext cx="1206500" cy="381000"/>
        </p:xfrm>
        <a:graphic>
          <a:graphicData uri="http://schemas.openxmlformats.org/presentationml/2006/ole">
            <p:oleObj spid="_x0000_s38917" name="Equation" r:id="rId6" imgW="72360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743200" y="50292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X</a:t>
            </a:r>
            <a:endParaRPr lang="en-IN" dirty="0"/>
          </a:p>
        </p:txBody>
      </p:sp>
      <p:sp>
        <p:nvSpPr>
          <p:cNvPr id="49" name="TextBox 48"/>
          <p:cNvSpPr txBox="1"/>
          <p:nvPr/>
        </p:nvSpPr>
        <p:spPr>
          <a:xfrm>
            <a:off x="1295400" y="3962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Y</a:t>
            </a:r>
            <a:endParaRPr lang="en-IN" dirty="0"/>
          </a:p>
        </p:txBody>
      </p:sp>
      <p:sp>
        <p:nvSpPr>
          <p:cNvPr id="51" name="Oval 50"/>
          <p:cNvSpPr/>
          <p:nvPr/>
        </p:nvSpPr>
        <p:spPr>
          <a:xfrm>
            <a:off x="2133600" y="4495800"/>
            <a:ext cx="762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2" name="Oval 51"/>
          <p:cNvSpPr/>
          <p:nvPr/>
        </p:nvSpPr>
        <p:spPr>
          <a:xfrm>
            <a:off x="2209800" y="5562600"/>
            <a:ext cx="762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Oval 52"/>
          <p:cNvSpPr/>
          <p:nvPr/>
        </p:nvSpPr>
        <p:spPr>
          <a:xfrm>
            <a:off x="914400" y="4495800"/>
            <a:ext cx="762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Oval 53"/>
          <p:cNvSpPr/>
          <p:nvPr/>
        </p:nvSpPr>
        <p:spPr>
          <a:xfrm>
            <a:off x="838200" y="5562600"/>
            <a:ext cx="762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TextBox 54"/>
          <p:cNvSpPr txBox="1"/>
          <p:nvPr/>
        </p:nvSpPr>
        <p:spPr>
          <a:xfrm>
            <a:off x="2133600" y="4267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x,y)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209800" y="5486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x,-y)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8600" y="5486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-x,-y)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7200" y="4202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-x,y)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886200" y="4343400"/>
            <a:ext cx="1600200" cy="1447800"/>
            <a:chOff x="3886200" y="4343400"/>
            <a:chExt cx="1600200" cy="1447800"/>
          </a:xfrm>
        </p:grpSpPr>
        <p:pic>
          <p:nvPicPr>
            <p:cNvPr id="38918" name="Picture 6"/>
            <p:cNvPicPr>
              <a:picLocks noChangeAspect="1" noChangeArrowheads="1"/>
            </p:cNvPicPr>
            <p:nvPr/>
          </p:nvPicPr>
          <p:blipFill>
            <a:blip r:embed="rId7"/>
            <a:srcRect l="51366" b="42424"/>
            <a:stretch>
              <a:fillRect/>
            </a:stretch>
          </p:blipFill>
          <p:spPr bwMode="auto">
            <a:xfrm>
              <a:off x="3886200" y="4343400"/>
              <a:ext cx="137081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0" name="TextBox 59"/>
            <p:cNvSpPr txBox="1"/>
            <p:nvPr/>
          </p:nvSpPr>
          <p:spPr>
            <a:xfrm>
              <a:off x="4038600" y="4495800"/>
              <a:ext cx="762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itchFamily="18" charset="0"/>
                  <a:cs typeface="Times New Roman" pitchFamily="18" charset="0"/>
                </a:rPr>
                <a:t>(x,y)</a:t>
              </a:r>
              <a:endParaRPr lang="en-IN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724400" y="5181600"/>
              <a:ext cx="762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itchFamily="18" charset="0"/>
                  <a:cs typeface="Times New Roman" pitchFamily="18" charset="0"/>
                </a:rPr>
                <a:t>(y,x)</a:t>
              </a:r>
              <a:endParaRPr lang="en-IN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05600" y="4419600"/>
            <a:ext cx="16192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52400" y="493712"/>
          <a:ext cx="3009900" cy="501650"/>
        </p:xfrm>
        <a:graphic>
          <a:graphicData uri="http://schemas.openxmlformats.org/presentationml/2006/ole">
            <p:oleObj spid="_x0000_s39940" name="Equation" r:id="rId3" imgW="144756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33600" y="1179512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(x,y) is on the boundar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8600" y="1219200"/>
          <a:ext cx="1676400" cy="402336"/>
        </p:xfrm>
        <a:graphic>
          <a:graphicData uri="http://schemas.openxmlformats.org/presentationml/2006/ole">
            <p:oleObj spid="_x0000_s39941" name="Equation" r:id="rId4" imgW="850680" imgH="2286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8600" y="2246312"/>
          <a:ext cx="1676400" cy="402397"/>
        </p:xfrm>
        <a:graphic>
          <a:graphicData uri="http://schemas.openxmlformats.org/presentationml/2006/ole">
            <p:oleObj spid="_x0000_s39942" name="Equation" r:id="rId5" imgW="850680" imgH="2286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8601" y="1712912"/>
          <a:ext cx="1650586" cy="402397"/>
        </p:xfrm>
        <a:graphic>
          <a:graphicData uri="http://schemas.openxmlformats.org/presentationml/2006/ole">
            <p:oleObj spid="_x0000_s39943" name="Equation" r:id="rId6" imgW="83808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1712912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(x,y) is inside the boundar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2246312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(x,y) is outside the boundar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266700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e have plotted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and next pixel is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where  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  =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1        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  =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or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1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28600" y="3200399"/>
          <a:ext cx="5791200" cy="2850776"/>
        </p:xfrm>
        <a:graphic>
          <a:graphicData uri="http://schemas.openxmlformats.org/presentationml/2006/ole">
            <p:oleObj spid="_x0000_s39945" name="Equation" r:id="rId7" imgW="4101840" imgH="201924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04800" y="6248400"/>
          <a:ext cx="4772526" cy="381000"/>
        </p:xfrm>
        <a:graphic>
          <a:graphicData uri="http://schemas.openxmlformats.org/presentationml/2006/ole">
            <p:oleObj spid="_x0000_s39946" name="Equation" r:id="rId8" imgW="3022560" imgH="24120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248399" y="4114800"/>
            <a:ext cx="2409826" cy="2209800"/>
            <a:chOff x="5867400" y="4114800"/>
            <a:chExt cx="2811464" cy="2667000"/>
          </a:xfrm>
        </p:grpSpPr>
        <p:cxnSp>
          <p:nvCxnSpPr>
            <p:cNvPr id="18" name="Straight Connector 17"/>
            <p:cNvCxnSpPr>
              <a:stCxn id="19" idx="0"/>
              <a:endCxn id="21" idx="4"/>
            </p:cNvCxnSpPr>
            <p:nvPr/>
          </p:nvCxnSpPr>
          <p:spPr>
            <a:xfrm rot="16200000" flipH="1">
              <a:off x="6781800" y="4876800"/>
              <a:ext cx="12192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7315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Oval 19"/>
            <p:cNvSpPr/>
            <p:nvPr/>
          </p:nvSpPr>
          <p:spPr>
            <a:xfrm>
              <a:off x="7315200" y="480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Oval 20"/>
            <p:cNvSpPr/>
            <p:nvPr/>
          </p:nvSpPr>
          <p:spPr>
            <a:xfrm>
              <a:off x="7315200" y="5334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Arc 21"/>
            <p:cNvSpPr/>
            <p:nvPr/>
          </p:nvSpPr>
          <p:spPr>
            <a:xfrm>
              <a:off x="5867400" y="5029200"/>
              <a:ext cx="2133600" cy="1752600"/>
            </a:xfrm>
            <a:prstGeom prst="arc">
              <a:avLst>
                <a:gd name="adj1" fmla="val 16042532"/>
                <a:gd name="adj2" fmla="val 21018498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7426856" y="4666593"/>
            <a:ext cx="1252008" cy="408098"/>
          </p:xfrm>
          <a:graphic>
            <a:graphicData uri="http://schemas.openxmlformats.org/presentationml/2006/ole">
              <p:oleObj spid="_x0000_s39948" name="Equation" r:id="rId9" imgW="914400" imgH="228600" progId="Equation.DSMT4">
                <p:embed/>
              </p:oleObj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/>
          </p:nvGraphicFramePr>
          <p:xfrm>
            <a:off x="6400801" y="5486619"/>
            <a:ext cx="1483520" cy="381274"/>
          </p:xfrm>
          <a:graphic>
            <a:graphicData uri="http://schemas.openxmlformats.org/presentationml/2006/ole">
              <p:oleObj spid="_x0000_s39949" name="Equation" r:id="rId10" imgW="888840" imgH="228600" progId="Equation.DSMT4">
                <p:embed/>
              </p:oleObj>
            </a:graphicData>
          </a:graphic>
        </p:graphicFrame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7384257" y="4114800"/>
            <a:ext cx="1164960" cy="381274"/>
          </p:xfrm>
          <a:graphic>
            <a:graphicData uri="http://schemas.openxmlformats.org/presentationml/2006/ole">
              <p:oleObj spid="_x0000_s39950" name="Equation" r:id="rId11" imgW="6984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33400" y="228600"/>
          <a:ext cx="4772025" cy="3328988"/>
        </p:xfrm>
        <a:graphic>
          <a:graphicData uri="http://schemas.openxmlformats.org/presentationml/2006/ole">
            <p:oleObj spid="_x0000_s40962" name="Equation" r:id="rId3" imgW="3022560" imgH="210816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57200" y="3810000"/>
          <a:ext cx="2330450" cy="2347913"/>
        </p:xfrm>
        <a:graphic>
          <a:graphicData uri="http://schemas.openxmlformats.org/presentationml/2006/ole">
            <p:oleObj spid="_x0000_s40963" name="Equation" r:id="rId4" imgW="1650960" imgH="1663560" progId="Equation.DSMT4">
              <p:embed/>
            </p:oleObj>
          </a:graphicData>
        </a:graphic>
      </p:graphicFrame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3810000"/>
            <a:ext cx="219825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800600" y="4343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0,r)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4400" y="5410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0,0)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0"/>
            <a:ext cx="7772400" cy="7011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971800"/>
            <a:ext cx="75969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Midpoint  ellipse  drawing 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914400" y="609600"/>
            <a:ext cx="2971800" cy="2514600"/>
            <a:chOff x="914400" y="609600"/>
            <a:chExt cx="2971800" cy="2514600"/>
          </a:xfrm>
        </p:grpSpPr>
        <p:sp>
          <p:nvSpPr>
            <p:cNvPr id="3" name="TextBox 2"/>
            <p:cNvSpPr txBox="1"/>
            <p:nvPr/>
          </p:nvSpPr>
          <p:spPr>
            <a:xfrm>
              <a:off x="914400" y="609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Y</a:t>
              </a:r>
              <a:endParaRPr lang="en-IN" dirty="0"/>
            </a:p>
          </p:txBody>
        </p:sp>
        <p:sp>
          <p:nvSpPr>
            <p:cNvPr id="6" name="Oval 5"/>
            <p:cNvSpPr/>
            <p:nvPr/>
          </p:nvSpPr>
          <p:spPr>
            <a:xfrm rot="19038171">
              <a:off x="1647408" y="1236473"/>
              <a:ext cx="1981200" cy="9136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90600" y="2742405"/>
              <a:ext cx="28194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192" y="1827608"/>
              <a:ext cx="2437606" cy="1589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429000" y="27432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X</a:t>
              </a:r>
              <a:endParaRPr lang="en-IN" dirty="0"/>
            </a:p>
          </p:txBody>
        </p:sp>
        <p:cxnSp>
          <p:nvCxnSpPr>
            <p:cNvPr id="16" name="Straight Connector 15"/>
            <p:cNvCxnSpPr>
              <a:stCxn id="6" idx="2"/>
              <a:endCxn id="6" idx="6"/>
            </p:cNvCxnSpPr>
            <p:nvPr/>
          </p:nvCxnSpPr>
          <p:spPr>
            <a:xfrm rot="10800000" flipH="1">
              <a:off x="1909968" y="1021527"/>
              <a:ext cx="1456079" cy="13434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6" idx="0"/>
              <a:endCxn id="6" idx="4"/>
            </p:cNvCxnSpPr>
            <p:nvPr/>
          </p:nvCxnSpPr>
          <p:spPr>
            <a:xfrm rot="16200000" flipH="1">
              <a:off x="2302281" y="1383507"/>
              <a:ext cx="671453" cy="6195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743200" y="1600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33600" y="1600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257800" y="609600"/>
            <a:ext cx="2971800" cy="2514600"/>
            <a:chOff x="5257800" y="609600"/>
            <a:chExt cx="2971800" cy="2514600"/>
          </a:xfrm>
        </p:grpSpPr>
        <p:sp>
          <p:nvSpPr>
            <p:cNvPr id="25" name="TextBox 24"/>
            <p:cNvSpPr txBox="1"/>
            <p:nvPr/>
          </p:nvSpPr>
          <p:spPr>
            <a:xfrm>
              <a:off x="5257800" y="609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Y</a:t>
              </a:r>
              <a:endParaRPr lang="en-IN" dirty="0"/>
            </a:p>
          </p:txBody>
        </p:sp>
        <p:sp>
          <p:nvSpPr>
            <p:cNvPr id="26" name="Oval 25"/>
            <p:cNvSpPr/>
            <p:nvPr/>
          </p:nvSpPr>
          <p:spPr>
            <a:xfrm rot="16200000">
              <a:off x="5990808" y="1236473"/>
              <a:ext cx="1981200" cy="9136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334000" y="2742405"/>
              <a:ext cx="28194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>
              <a:off x="4344592" y="1827608"/>
              <a:ext cx="2437606" cy="1589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772400" y="27432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X</a:t>
              </a:r>
              <a:endParaRPr lang="en-IN" dirty="0"/>
            </a:p>
          </p:txBody>
        </p:sp>
        <p:cxnSp>
          <p:nvCxnSpPr>
            <p:cNvPr id="30" name="Straight Connector 29"/>
            <p:cNvCxnSpPr>
              <a:stCxn id="26" idx="2"/>
              <a:endCxn id="26" idx="6"/>
            </p:cNvCxnSpPr>
            <p:nvPr/>
          </p:nvCxnSpPr>
          <p:spPr>
            <a:xfrm rot="5400000" flipH="1">
              <a:off x="5990808" y="1693276"/>
              <a:ext cx="1981201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6" idx="0"/>
              <a:endCxn id="26" idx="4"/>
            </p:cNvCxnSpPr>
            <p:nvPr/>
          </p:nvCxnSpPr>
          <p:spPr>
            <a:xfrm rot="10800000" flipH="1">
              <a:off x="6524605" y="1693276"/>
              <a:ext cx="913605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7086600" y="1600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705600" y="1219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62000" y="3276601"/>
            <a:ext cx="3124200" cy="3124200"/>
            <a:chOff x="762000" y="3276601"/>
            <a:chExt cx="3124200" cy="3124200"/>
          </a:xfrm>
        </p:grpSpPr>
        <p:sp>
          <p:nvSpPr>
            <p:cNvPr id="38" name="TextBox 37"/>
            <p:cNvSpPr txBox="1"/>
            <p:nvPr/>
          </p:nvSpPr>
          <p:spPr>
            <a:xfrm>
              <a:off x="914400" y="3276601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Y</a:t>
              </a:r>
              <a:endParaRPr lang="en-IN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990600" y="5409406"/>
              <a:ext cx="28194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5400000">
              <a:off x="1192" y="4494609"/>
              <a:ext cx="2437606" cy="1589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3429000" y="5410201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X</a:t>
              </a:r>
              <a:endParaRPr lang="en-IN" dirty="0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762000" y="4418807"/>
              <a:ext cx="942995" cy="1981994"/>
              <a:chOff x="2181205" y="3750676"/>
              <a:chExt cx="942995" cy="1981994"/>
            </a:xfrm>
          </p:grpSpPr>
          <p:sp>
            <p:nvSpPr>
              <p:cNvPr id="39" name="Oval 38"/>
              <p:cNvSpPr/>
              <p:nvPr/>
            </p:nvSpPr>
            <p:spPr>
              <a:xfrm rot="16200000">
                <a:off x="1647408" y="4284473"/>
                <a:ext cx="1981200" cy="91360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43" name="Straight Connector 42"/>
              <p:cNvCxnSpPr>
                <a:stCxn id="39" idx="2"/>
                <a:endCxn id="39" idx="6"/>
              </p:cNvCxnSpPr>
              <p:nvPr/>
            </p:nvCxnSpPr>
            <p:spPr>
              <a:xfrm rot="5400000" flipH="1">
                <a:off x="1647408" y="4741276"/>
                <a:ext cx="1981201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39" idx="0"/>
                <a:endCxn id="39" idx="4"/>
              </p:cNvCxnSpPr>
              <p:nvPr/>
            </p:nvCxnSpPr>
            <p:spPr>
              <a:xfrm rot="10800000" flipH="1">
                <a:off x="2181205" y="4741276"/>
                <a:ext cx="913605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2743200" y="46482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IN" baseline="-250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IN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362200" y="42672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IN" baseline="-250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IN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3824288"/>
            <a:ext cx="3236648" cy="295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152" y="90488"/>
            <a:ext cx="3236648" cy="295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5105400" y="304800"/>
            <a:ext cx="1847850" cy="1828800"/>
            <a:chOff x="5105400" y="304800"/>
            <a:chExt cx="1847850" cy="1828800"/>
          </a:xfrm>
        </p:grpSpPr>
        <p:pic>
          <p:nvPicPr>
            <p:cNvPr id="47106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334000" y="304800"/>
              <a:ext cx="1619250" cy="161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TextBox 3"/>
            <p:cNvSpPr txBox="1"/>
            <p:nvPr/>
          </p:nvSpPr>
          <p:spPr>
            <a:xfrm>
              <a:off x="5486400" y="1752600"/>
              <a:ext cx="533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105400" y="1066800"/>
              <a:ext cx="533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IN" baseline="-250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47107" name="Equation" r:id="rId5" imgW="914400" imgH="18396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657600" y="2286000"/>
          <a:ext cx="2895600" cy="1602420"/>
        </p:xfrm>
        <a:graphic>
          <a:graphicData uri="http://schemas.openxmlformats.org/presentationml/2006/ole">
            <p:oleObj spid="_x0000_s47108" name="Equation" r:id="rId6" imgW="1307880" imgH="723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47109" name="Equation" r:id="rId7" imgW="914400" imgH="18396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33400" y="4343400"/>
          <a:ext cx="3867150" cy="533400"/>
        </p:xfrm>
        <a:graphic>
          <a:graphicData uri="http://schemas.openxmlformats.org/presentationml/2006/ole">
            <p:oleObj spid="_x0000_s47110" name="Equation" r:id="rId8" imgW="184140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0" y="5029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(x,y) is on the boundar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84188" y="5057775"/>
          <a:ext cx="1776412" cy="423863"/>
        </p:xfrm>
        <a:graphic>
          <a:graphicData uri="http://schemas.openxmlformats.org/presentationml/2006/ole">
            <p:oleObj spid="_x0000_s47111" name="Equation" r:id="rId9" imgW="901440" imgH="24120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84188" y="6084888"/>
          <a:ext cx="1776412" cy="423862"/>
        </p:xfrm>
        <a:graphic>
          <a:graphicData uri="http://schemas.openxmlformats.org/presentationml/2006/ole">
            <p:oleObj spid="_x0000_s47112" name="Equation" r:id="rId10" imgW="901440" imgH="24120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84188" y="5551488"/>
          <a:ext cx="1751012" cy="423862"/>
        </p:xfrm>
        <a:graphic>
          <a:graphicData uri="http://schemas.openxmlformats.org/presentationml/2006/ole">
            <p:oleObj spid="_x0000_s47113" name="Equation" r:id="rId11" imgW="88884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38400" y="5562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(x,y) is inside the boundar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8400" y="6096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(x,y) is outside the boundar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990600"/>
            <a:ext cx="16192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914400" y="25146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" y="1828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98500" y="3892550"/>
          <a:ext cx="1968500" cy="1060450"/>
        </p:xfrm>
        <a:graphic>
          <a:graphicData uri="http://schemas.openxmlformats.org/presentationml/2006/ole">
            <p:oleObj spid="_x0000_s48131" name="Equation" r:id="rId4" imgW="774360" imgH="6476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9600" y="3429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egion I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5181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egion II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33425" y="5645150"/>
          <a:ext cx="1871663" cy="1060450"/>
        </p:xfrm>
        <a:graphic>
          <a:graphicData uri="http://schemas.openxmlformats.org/presentationml/2006/ole">
            <p:oleObj spid="_x0000_s48132" name="Equation" r:id="rId5" imgW="736560" imgH="647640" progId="Equation.DSMT4">
              <p:embed/>
            </p:oleObj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038600" y="457200"/>
            <a:ext cx="4286250" cy="4953000"/>
            <a:chOff x="4038600" y="152400"/>
            <a:chExt cx="4286250" cy="4953000"/>
          </a:xfrm>
        </p:grpSpPr>
        <p:grpSp>
          <p:nvGrpSpPr>
            <p:cNvPr id="24" name="Group 23"/>
            <p:cNvGrpSpPr/>
            <p:nvPr/>
          </p:nvGrpSpPr>
          <p:grpSpPr>
            <a:xfrm>
              <a:off x="4038600" y="152400"/>
              <a:ext cx="4286250" cy="4953000"/>
              <a:chOff x="4038600" y="457200"/>
              <a:chExt cx="4286250" cy="4953000"/>
            </a:xfrm>
          </p:grpSpPr>
          <p:pic>
            <p:nvPicPr>
              <p:cNvPr id="48130" name="Picture 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114800" y="457200"/>
                <a:ext cx="4210050" cy="47865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6248400" y="50292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IN" baseline="-250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IN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038600" y="21336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err="1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IN" baseline="-250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IN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4038600" y="2286000"/>
                <a:ext cx="3124200" cy="190500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5867400" y="3581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Times New Roman" pitchFamily="18" charset="0"/>
                  <a:cs typeface="Times New Roman" pitchFamily="18" charset="0"/>
                </a:rPr>
                <a:t>Region II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800600" y="18288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Times New Roman" pitchFamily="18" charset="0"/>
                  <a:cs typeface="Times New Roman" pitchFamily="18" charset="0"/>
                </a:rPr>
                <a:t>Region I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5029200" y="152400"/>
              <a:ext cx="2590800" cy="12192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5562600" y="381000"/>
              <a:ext cx="76200" cy="76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52401"/>
            <a:ext cx="6172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DDA</a:t>
            </a:r>
          </a:p>
          <a:p>
            <a:pPr algn="ctr"/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(DIGITAL  DIFFRENTIAL  ANALYZER)</a:t>
            </a:r>
            <a:endParaRPr lang="en-IN" sz="1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752600" y="990600"/>
            <a:ext cx="6629400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. Get the input of two end points (X0,Y0) and (X1,Y1)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Calculate the difference between two end points of a st. line.</a:t>
            </a:r>
          </a:p>
          <a:p>
            <a:pPr lvl="2" algn="just" fontAlgn="base">
              <a:spcBef>
                <a:spcPct val="0"/>
              </a:spcBef>
              <a:spcAft>
                <a:spcPct val="0"/>
              </a:spcAft>
            </a:pPr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dx = X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- X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2" algn="just" fontAlgn="base">
              <a:spcBef>
                <a:spcPct val="0"/>
              </a:spcBef>
              <a:spcAft>
                <a:spcPct val="0"/>
              </a:spcAft>
            </a:pP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           dy = Y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- Y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Identify the number of steps to put pixel</a:t>
            </a:r>
          </a:p>
          <a:p>
            <a:pPr lvl="3" algn="just" fontAlgn="base">
              <a:spcBef>
                <a:spcPct val="0"/>
              </a:spcBef>
              <a:spcAft>
                <a:spcPct val="0"/>
              </a:spcAft>
            </a:pP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if (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3" algn="just" fontAlgn="base">
              <a:spcBef>
                <a:spcPct val="0"/>
              </a:spcBef>
              <a:spcAft>
                <a:spcPct val="0"/>
              </a:spcAft>
            </a:pP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	Steps = absolute(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lvl="3" algn="just" fontAlgn="base">
              <a:spcBef>
                <a:spcPct val="0"/>
              </a:spcBef>
              <a:spcAft>
                <a:spcPct val="0"/>
              </a:spcAft>
            </a:pP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else 	</a:t>
            </a:r>
          </a:p>
          <a:p>
            <a:pPr lvl="3" algn="just" fontAlgn="base">
              <a:spcBef>
                <a:spcPct val="0"/>
              </a:spcBef>
              <a:spcAft>
                <a:spcPct val="0"/>
              </a:spcAft>
            </a:pP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	Steps = absolute(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lvl="3" algn="just" fontAlgn="base">
              <a:spcBef>
                <a:spcPct val="0"/>
              </a:spcBef>
              <a:spcAft>
                <a:spcPct val="0"/>
              </a:spcAft>
            </a:pPr>
            <a:endParaRPr lang="en-IN" sz="1400" i="1" dirty="0" smtClean="0">
              <a:latin typeface="Times New Roman" pitchFamily="18" charset="0"/>
              <a:cs typeface="Times New Roman" pitchFamily="18" charset="0"/>
            </a:endParaRPr>
          </a:p>
          <a:p>
            <a:pPr lvl="3" indent="-1371600"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 Calculate the increment in x coordinate and y coordinate.</a:t>
            </a:r>
          </a:p>
          <a:p>
            <a:pPr lvl="6" indent="-1371600" algn="just" fontAlgn="base">
              <a:spcBef>
                <a:spcPct val="0"/>
              </a:spcBef>
              <a:spcAft>
                <a:spcPct val="0"/>
              </a:spcAft>
            </a:pP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Xincrement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/  steps; </a:t>
            </a:r>
          </a:p>
          <a:p>
            <a:pPr lvl="6" indent="-1371600" algn="just" fontAlgn="base">
              <a:spcBef>
                <a:spcPct val="0"/>
              </a:spcBef>
              <a:spcAft>
                <a:spcPct val="0"/>
              </a:spcAft>
            </a:pP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Yincrement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IN" i="1" dirty="0" err="1" smtClean="0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/  steps;</a:t>
            </a:r>
          </a:p>
          <a:p>
            <a:pPr lvl="6" indent="-1371600" algn="just" fontAlgn="base">
              <a:spcBef>
                <a:spcPct val="0"/>
              </a:spcBef>
              <a:spcAft>
                <a:spcPct val="0"/>
              </a:spcAft>
            </a:pPr>
            <a:endParaRPr lang="en-IN" sz="1400" i="1" dirty="0" smtClean="0">
              <a:latin typeface="Times New Roman" pitchFamily="18" charset="0"/>
              <a:cs typeface="Times New Roman" pitchFamily="18" charset="0"/>
            </a:endParaRPr>
          </a:p>
          <a:p>
            <a:pPr lvl="6" indent="-2743200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Put the pixel by  incrementing x and y coordinates  accordingly.</a:t>
            </a:r>
          </a:p>
          <a:p>
            <a:pPr lvl="6" indent="-2743200" fontAlgn="base">
              <a:spcBef>
                <a:spcPct val="0"/>
              </a:spcBef>
              <a:spcAft>
                <a:spcPct val="0"/>
              </a:spcAft>
            </a:pPr>
            <a:r>
              <a:rPr lang="es-ES" sz="1400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Xincrement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lvl="6" indent="-2743200" fontAlgn="base">
              <a:spcBef>
                <a:spcPct val="0"/>
              </a:spcBef>
              <a:spcAft>
                <a:spcPct val="0"/>
              </a:spcAft>
            </a:pP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                        y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= y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Yincrement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lvl="6" indent="-2743200" fontAlgn="base">
              <a:spcBef>
                <a:spcPct val="0"/>
              </a:spcBef>
              <a:spcAft>
                <a:spcPct val="0"/>
              </a:spcAft>
            </a:pP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                        x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0 =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0,        </a:t>
            </a:r>
          </a:p>
          <a:p>
            <a:pPr lvl="6" indent="-2743200" fontAlgn="base">
              <a:spcBef>
                <a:spcPct val="0"/>
              </a:spcBef>
              <a:spcAft>
                <a:spcPct val="0"/>
              </a:spcAft>
            </a:pP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0 =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i="1" baseline="-25000" dirty="0" smtClean="0">
                <a:latin typeface="Times New Roman" pitchFamily="18" charset="0"/>
                <a:cs typeface="Times New Roman" pitchFamily="18" charset="0"/>
              </a:rPr>
              <a:t>0         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k=0,1,2,…(steps-1)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49154" name="Equation" r:id="rId3" imgW="914400" imgH="18396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09600" y="381001"/>
          <a:ext cx="2362200" cy="2667000"/>
        </p:xfrm>
        <a:graphic>
          <a:graphicData uri="http://schemas.openxmlformats.org/presentationml/2006/ole">
            <p:oleObj spid="_x0000_s49155" name="Equation" r:id="rId4" imgW="1002960" imgH="1396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4303713"/>
          <a:ext cx="1450975" cy="1497012"/>
        </p:xfrm>
        <a:graphic>
          <a:graphicData uri="http://schemas.openxmlformats.org/presentationml/2006/ole">
            <p:oleObj spid="_x0000_s49156" name="Equation" r:id="rId5" imgW="571320" imgH="9144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3429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egion 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29112" y="35168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egion II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67225" y="4303713"/>
          <a:ext cx="1354138" cy="1497012"/>
        </p:xfrm>
        <a:graphic>
          <a:graphicData uri="http://schemas.openxmlformats.org/presentationml/2006/ole">
            <p:oleObj spid="_x0000_s49158" name="Equation" r:id="rId6" imgW="533160" imgH="914400" progId="Equation.DSMT4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85800" y="5943600"/>
          <a:ext cx="1295400" cy="455789"/>
        </p:xfrm>
        <a:graphic>
          <a:graphicData uri="http://schemas.openxmlformats.org/presentationml/2006/ole">
            <p:oleObj spid="_x0000_s49159" name="Equation" r:id="rId7" imgW="558720" imgH="253800" progId="Equation.DSMT4">
              <p:embed/>
            </p:oleObj>
          </a:graphicData>
        </a:graphic>
      </p:graphicFrame>
      <p:graphicFrame>
        <p:nvGraphicFramePr>
          <p:cNvPr id="49160" name="Object 4"/>
          <p:cNvGraphicFramePr>
            <a:graphicFrameLocks noChangeAspect="1"/>
          </p:cNvGraphicFramePr>
          <p:nvPr/>
        </p:nvGraphicFramePr>
        <p:xfrm>
          <a:off x="4495800" y="5908675"/>
          <a:ext cx="1419225" cy="415925"/>
        </p:xfrm>
        <a:graphic>
          <a:graphicData uri="http://schemas.openxmlformats.org/presentationml/2006/ole">
            <p:oleObj spid="_x0000_s49160" name="Equation" r:id="rId8" imgW="5587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381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egion I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914400" y="1549005"/>
          <a:ext cx="6781800" cy="5232676"/>
        </p:xfrm>
        <a:graphic>
          <a:graphicData uri="http://schemas.openxmlformats.org/presentationml/2006/ole">
            <p:oleObj spid="_x0000_s50178" name="Equation" r:id="rId3" imgW="4952880" imgH="3822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9906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e have plotted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and next pixel is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where  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  =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1        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  =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or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381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egion II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79475" y="1447800"/>
          <a:ext cx="6851650" cy="5214937"/>
        </p:xfrm>
        <a:graphic>
          <a:graphicData uri="http://schemas.openxmlformats.org/presentationml/2006/ole">
            <p:oleObj spid="_x0000_s51202" name="Equation" r:id="rId3" imgW="5003640" imgH="38098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9906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e have plotted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and next pixel is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where  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  =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r   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1        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k+1  =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-1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37203" y="963613"/>
          <a:ext cx="2190750" cy="1095375"/>
        </p:xfrm>
        <a:graphic>
          <a:graphicData uri="http://schemas.openxmlformats.org/presentationml/2006/ole">
            <p:oleObj spid="_x0000_s56322" name="Equation" r:id="rId3" imgW="1600200" imgH="79992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09600" y="2209800"/>
          <a:ext cx="1772265" cy="533400"/>
        </p:xfrm>
        <a:graphic>
          <a:graphicData uri="http://schemas.openxmlformats.org/presentationml/2006/ole">
            <p:oleObj spid="_x0000_s56323" name="Equation" r:id="rId4" imgW="1307880" imgH="39348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913313" y="838200"/>
          <a:ext cx="2155825" cy="800100"/>
        </p:xfrm>
        <a:graphic>
          <a:graphicData uri="http://schemas.openxmlformats.org/presentationml/2006/ole">
            <p:oleObj spid="_x0000_s56324" name="Equation" r:id="rId5" imgW="1574640" imgH="5839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5800" y="2497137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I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) is the last point of region I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2000" y="1811337"/>
          <a:ext cx="2955925" cy="539750"/>
        </p:xfrm>
        <a:graphic>
          <a:graphicData uri="http://schemas.openxmlformats.org/presentationml/2006/ole">
            <p:oleObj spid="_x0000_s56325" name="Equation" r:id="rId6" imgW="2158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/>
          <a:srcRect b="49097"/>
          <a:stretch>
            <a:fillRect/>
          </a:stretch>
        </p:blipFill>
        <p:spPr bwMode="auto">
          <a:xfrm>
            <a:off x="685800" y="0"/>
            <a:ext cx="7848600" cy="6716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 t="50903"/>
          <a:stretch>
            <a:fillRect/>
          </a:stretch>
        </p:blipFill>
        <p:spPr bwMode="auto">
          <a:xfrm>
            <a:off x="762000" y="228600"/>
            <a:ext cx="7755272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7000" y="304800"/>
            <a:ext cx="3598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Bresenham’s  Algorithm</a:t>
            </a:r>
          </a:p>
        </p:txBody>
      </p:sp>
      <p:pic>
        <p:nvPicPr>
          <p:cNvPr id="1026" name="Picture 2" descr="Bresenham’s Line Generat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162049"/>
            <a:ext cx="4057650" cy="3562351"/>
          </a:xfrm>
          <a:prstGeom prst="rect">
            <a:avLst/>
          </a:prstGeom>
          <a:noFill/>
        </p:spPr>
      </p:pic>
      <p:pic>
        <p:nvPicPr>
          <p:cNvPr id="1028" name="Picture 4" descr="dupper and dlow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1490" y="1371600"/>
            <a:ext cx="4633910" cy="32004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438400" y="6477000"/>
            <a:ext cx="3124200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700" dirty="0" smtClean="0">
                <a:latin typeface="Times New Roman" pitchFamily="18" charset="0"/>
                <a:cs typeface="Times New Roman" pitchFamily="18" charset="0"/>
              </a:rPr>
              <a:t>http://www.tutorialspoint.com/computer_graphics/line_generation_algorithm.htm</a:t>
            </a:r>
            <a:endParaRPr lang="en-IN" sz="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990600" y="457200"/>
            <a:ext cx="4343400" cy="6350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= m(x</a:t>
            </a:r>
            <a:r>
              <a:rPr kumimoji="0" lang="en-US" sz="2000" b="0" i="1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+1) + b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1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lower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=y−y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        =m(x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+1)+b−y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IN" sz="20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IN" sz="20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upper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=(y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+1)−y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=y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−m(x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)−b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IN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lower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−d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upper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=2m(x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+1)−2y</a:t>
            </a:r>
            <a:r>
              <a:rPr lang="en-I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+2b−1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IN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tep decision parameter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p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IN" sz="20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wer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d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pper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IN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f  p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s +ve then we choose y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+1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I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-ve then we choose y</a:t>
            </a:r>
            <a:r>
              <a:rPr lang="en-IN" sz="20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IN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IN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2000" i="1" dirty="0" smtClean="0">
                <a:latin typeface="Times New Roman" pitchFamily="18" charset="0"/>
                <a:cs typeface="Times New Roman" pitchFamily="18" charset="0"/>
              </a:rPr>
            </a:br>
            <a:endParaRPr lang="en-IN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389063" y="914400"/>
          <a:ext cx="6261100" cy="1600200"/>
        </p:xfrm>
        <a:graphic>
          <a:graphicData uri="http://schemas.openxmlformats.org/presentationml/2006/ole">
            <p:oleObj spid="_x0000_s17413" name="Equation" r:id="rId3" imgW="3377880" imgH="8632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47800" y="2743200"/>
          <a:ext cx="3363912" cy="423863"/>
        </p:xfrm>
        <a:graphic>
          <a:graphicData uri="http://schemas.openxmlformats.org/presentationml/2006/ole">
            <p:oleObj spid="_x0000_s17414" name="Equation" r:id="rId4" imgW="1815840" imgH="228600" progId="Equation.DSMT4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371600" y="3581400"/>
          <a:ext cx="4800595" cy="457200"/>
        </p:xfrm>
        <a:graphic>
          <a:graphicData uri="http://schemas.openxmlformats.org/presentationml/2006/ole">
            <p:oleObj spid="_x0000_s17416" name="Equation" r:id="rId5" imgW="2666880" imgH="2538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17419" name="Equation" r:id="rId6" imgW="914400" imgH="18396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105400" y="5181600"/>
            <a:ext cx="3581400" cy="838200"/>
            <a:chOff x="1447799" y="4495800"/>
            <a:chExt cx="4191001" cy="1075765"/>
          </a:xfrm>
        </p:grpSpPr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1447800" y="4495800"/>
            <a:ext cx="4191000" cy="381000"/>
          </p:xfrm>
          <a:graphic>
            <a:graphicData uri="http://schemas.openxmlformats.org/presentationml/2006/ole">
              <p:oleObj spid="_x0000_s17418" name="Equation" r:id="rId7" imgW="2514600" imgH="228600" progId="Equation.DSMT4">
                <p:embed/>
              </p:oleObj>
            </a:graphicData>
          </a:graphic>
        </p:graphicFrame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1447799" y="4953000"/>
            <a:ext cx="1524001" cy="618565"/>
          </p:xfrm>
          <a:graphic>
            <a:graphicData uri="http://schemas.openxmlformats.org/presentationml/2006/ole">
              <p:oleObj spid="_x0000_s17420" name="Equation" r:id="rId8" imgW="888840" imgH="393480" progId="Equation.DSMT4">
                <p:embed/>
              </p:oleObj>
            </a:graphicData>
          </a:graphic>
        </p:graphicFrame>
      </p:grp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371600" y="5334000"/>
          <a:ext cx="1371601" cy="363071"/>
        </p:xfrm>
        <a:graphic>
          <a:graphicData uri="http://schemas.openxmlformats.org/presentationml/2006/ole">
            <p:oleObj spid="_x0000_s17421" name="Equation" r:id="rId9" imgW="863280" imgH="228600" progId="Equation.DSMT4">
              <p:embed/>
            </p:oleObj>
          </a:graphicData>
        </a:graphic>
      </p:graphicFrame>
      <p:sp>
        <p:nvSpPr>
          <p:cNvPr id="18" name="Left Arrow 17"/>
          <p:cNvSpPr/>
          <p:nvPr/>
        </p:nvSpPr>
        <p:spPr>
          <a:xfrm>
            <a:off x="3886200" y="5334000"/>
            <a:ext cx="914400" cy="304800"/>
          </a:xfrm>
          <a:prstGeom prst="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371600" y="4343400"/>
          <a:ext cx="4800600" cy="457200"/>
        </p:xfrm>
        <a:graphic>
          <a:graphicData uri="http://schemas.openxmlformats.org/presentationml/2006/ole">
            <p:oleObj spid="_x0000_s17422" name="Equation" r:id="rId10" imgW="2666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0"/>
            <a:ext cx="6553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Among two endpoints of a straight line find the left one ,(         )</a:t>
            </a:r>
          </a:p>
          <a:p>
            <a:pPr marL="342900" indent="-342900">
              <a:buFont typeface="+mj-lt"/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alculate   </a:t>
            </a:r>
          </a:p>
          <a:p>
            <a:pPr marL="342900" indent="-342900">
              <a:buFont typeface="+mj-lt"/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t each          starting from K=0,  </a:t>
            </a:r>
          </a:p>
          <a:p>
            <a:pPr marL="342900" indent="-342900">
              <a:buFont typeface="+mj-lt"/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                 choose                        as  the next point to plot</a:t>
            </a:r>
          </a:p>
          <a:p>
            <a:pPr marL="800100" lvl="1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therwise   choose                          as the next point to plot </a:t>
            </a:r>
          </a:p>
          <a:p>
            <a:pPr marL="800100" lvl="1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327900" y="1581807"/>
          <a:ext cx="520700" cy="323193"/>
        </p:xfrm>
        <a:graphic>
          <a:graphicData uri="http://schemas.openxmlformats.org/presentationml/2006/ole">
            <p:oleObj spid="_x0000_s35843" name="Equation" r:id="rId3" imgW="368280" imgH="2286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971800" y="2057400"/>
          <a:ext cx="1371600" cy="363538"/>
        </p:xfrm>
        <a:graphic>
          <a:graphicData uri="http://schemas.openxmlformats.org/presentationml/2006/ole">
            <p:oleObj spid="_x0000_s35844" name="Equation" r:id="rId4" imgW="863280" imgH="2286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895600" y="2667000"/>
          <a:ext cx="304800" cy="365760"/>
        </p:xfrm>
        <a:graphic>
          <a:graphicData uri="http://schemas.openxmlformats.org/presentationml/2006/ole">
            <p:oleObj spid="_x0000_s35846" name="Equation" r:id="rId5" imgW="190440" imgH="22860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438400" y="3138055"/>
          <a:ext cx="742950" cy="405245"/>
        </p:xfrm>
        <a:graphic>
          <a:graphicData uri="http://schemas.openxmlformats.org/presentationml/2006/ole">
            <p:oleObj spid="_x0000_s35847" name="Equation" r:id="rId6" imgW="419040" imgH="22860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080934" y="3200400"/>
          <a:ext cx="1100666" cy="381000"/>
        </p:xfrm>
        <a:graphic>
          <a:graphicData uri="http://schemas.openxmlformats.org/presentationml/2006/ole">
            <p:oleObj spid="_x0000_s35848" name="Equation" r:id="rId7" imgW="660240" imgH="228600" progId="Equation.DSMT4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930649" y="4259580"/>
          <a:ext cx="1403351" cy="388620"/>
        </p:xfrm>
        <a:graphic>
          <a:graphicData uri="http://schemas.openxmlformats.org/presentationml/2006/ole">
            <p:oleObj spid="_x0000_s35849" name="Equation" r:id="rId8" imgW="825480" imgH="228600" progId="Equation.DSMT4">
              <p:embed/>
            </p:oleObj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4057650" y="3756025"/>
          <a:ext cx="1714500" cy="411163"/>
        </p:xfrm>
        <a:graphic>
          <a:graphicData uri="http://schemas.openxmlformats.org/presentationml/2006/ole">
            <p:oleObj spid="_x0000_s35850" name="Equation" r:id="rId9" imgW="952200" imgH="228600" progId="Equation.DSMT4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038600" y="4899025"/>
          <a:ext cx="2376487" cy="411163"/>
        </p:xfrm>
        <a:graphic>
          <a:graphicData uri="http://schemas.openxmlformats.org/presentationml/2006/ole">
            <p:oleObj spid="_x0000_s35852" name="Equation" r:id="rId10" imgW="132048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3625266" y="1066800"/>
            <a:ext cx="220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Algorithm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Mid-Point Algorith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600199"/>
            <a:ext cx="4343400" cy="2632555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1981200" y="381000"/>
            <a:ext cx="5039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Midpoint line drawing Algorithm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36879" name="Equation" r:id="rId4" imgW="914400" imgH="18396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04800" y="4521875"/>
            <a:ext cx="8610600" cy="2107525"/>
            <a:chOff x="304800" y="4495800"/>
            <a:chExt cx="8610600" cy="2107525"/>
          </a:xfrm>
        </p:grpSpPr>
        <p:sp>
          <p:nvSpPr>
            <p:cNvPr id="13" name="TextBox 12"/>
            <p:cNvSpPr txBox="1"/>
            <p:nvPr/>
          </p:nvSpPr>
          <p:spPr>
            <a:xfrm>
              <a:off x="304800" y="4572000"/>
              <a:ext cx="8610600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AutoNum type="arabicPeriod"/>
              </a:pPr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Calculate the middle point </a:t>
              </a:r>
            </a:p>
            <a:p>
              <a:pPr marL="342900" indent="-342900"/>
              <a:endParaRPr lang="en-IN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342900" indent="-342900">
                <a:buAutoNum type="arabicPeriod" startAt="2"/>
              </a:pPr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Calculate intersection point Q of the line with the vertical line connecting N and E</a:t>
              </a:r>
            </a:p>
            <a:p>
              <a:pPr marL="342900" indent="-342900"/>
              <a:endParaRPr lang="en-IN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342900" indent="-342900">
                <a:buFont typeface="+mj-lt"/>
                <a:buAutoNum type="arabicPeriod" startAt="3"/>
              </a:pPr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If  Q is bellow M then select E as next point </a:t>
              </a:r>
            </a:p>
            <a:p>
              <a:pPr marL="342900" indent="-342900">
                <a:buAutoNum type="arabicPeriod" startAt="3"/>
              </a:pPr>
              <a:endParaRPr lang="en-IN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342900" indent="-342900"/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      Otherwise if Q is above M select N  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3276600" y="4495800"/>
            <a:ext cx="1708764" cy="546100"/>
          </p:xfrm>
          <a:graphic>
            <a:graphicData uri="http://schemas.openxmlformats.org/presentationml/2006/ole">
              <p:oleObj spid="_x0000_s36880" name="Equation" r:id="rId5" imgW="123156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16764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                 LINE STYLE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752600" y="4038600"/>
            <a:ext cx="2362200" cy="1588"/>
          </a:xfrm>
          <a:prstGeom prst="line">
            <a:avLst/>
          </a:prstGeom>
          <a:ln w="222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33400" y="2667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olid lin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2120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ashed lin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752600" y="3429000"/>
            <a:ext cx="2362200" cy="1588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3810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otted lin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752600" y="2819400"/>
            <a:ext cx="2362200" cy="1588"/>
          </a:xfrm>
          <a:prstGeom prst="line">
            <a:avLst/>
          </a:prstGeom>
          <a:ln w="2222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239000" y="1828800"/>
            <a:ext cx="1447800" cy="83820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086600" y="1981200"/>
            <a:ext cx="1447800" cy="8382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10400" y="2133600"/>
            <a:ext cx="1447800" cy="838200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15000" y="3581400"/>
            <a:ext cx="2362200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15000" y="3352800"/>
            <a:ext cx="2362200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15000" y="3810000"/>
            <a:ext cx="23622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15000" y="4114800"/>
            <a:ext cx="23622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15000" y="4419600"/>
            <a:ext cx="2362200" cy="1588"/>
          </a:xfrm>
          <a:prstGeom prst="line">
            <a:avLst/>
          </a:prstGeom>
          <a:ln w="952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743200" y="1600200"/>
            <a:ext cx="2286000" cy="1588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629400" y="2209800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Mask:1111000</a:t>
            </a:r>
          </a:p>
          <a:p>
            <a:endParaRPr lang="en-I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Span Length:4</a:t>
            </a:r>
          </a:p>
          <a:p>
            <a:endParaRPr lang="en-I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Interspan spacing:3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685800" y="2971800"/>
            <a:ext cx="4876800" cy="76200"/>
            <a:chOff x="685800" y="2971800"/>
            <a:chExt cx="4876800" cy="76200"/>
          </a:xfrm>
        </p:grpSpPr>
        <p:sp>
          <p:nvSpPr>
            <p:cNvPr id="15" name="Oval 14"/>
            <p:cNvSpPr/>
            <p:nvPr/>
          </p:nvSpPr>
          <p:spPr>
            <a:xfrm>
              <a:off x="685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914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Oval 16"/>
            <p:cNvSpPr/>
            <p:nvPr/>
          </p:nvSpPr>
          <p:spPr>
            <a:xfrm>
              <a:off x="1143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Oval 17"/>
            <p:cNvSpPr/>
            <p:nvPr/>
          </p:nvSpPr>
          <p:spPr>
            <a:xfrm>
              <a:off x="1371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Oval 18"/>
            <p:cNvSpPr/>
            <p:nvPr/>
          </p:nvSpPr>
          <p:spPr>
            <a:xfrm>
              <a:off x="1600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Oval 19"/>
            <p:cNvSpPr/>
            <p:nvPr/>
          </p:nvSpPr>
          <p:spPr>
            <a:xfrm>
              <a:off x="1828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Oval 20"/>
            <p:cNvSpPr/>
            <p:nvPr/>
          </p:nvSpPr>
          <p:spPr>
            <a:xfrm>
              <a:off x="2057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Oval 21"/>
            <p:cNvSpPr/>
            <p:nvPr/>
          </p:nvSpPr>
          <p:spPr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Oval 22"/>
            <p:cNvSpPr/>
            <p:nvPr/>
          </p:nvSpPr>
          <p:spPr>
            <a:xfrm>
              <a:off x="2514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" name="Oval 23"/>
            <p:cNvSpPr/>
            <p:nvPr/>
          </p:nvSpPr>
          <p:spPr>
            <a:xfrm>
              <a:off x="2743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Oval 24"/>
            <p:cNvSpPr/>
            <p:nvPr/>
          </p:nvSpPr>
          <p:spPr>
            <a:xfrm>
              <a:off x="2971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Oval 36"/>
            <p:cNvSpPr/>
            <p:nvPr/>
          </p:nvSpPr>
          <p:spPr>
            <a:xfrm>
              <a:off x="3200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Oval 37"/>
            <p:cNvSpPr/>
            <p:nvPr/>
          </p:nvSpPr>
          <p:spPr>
            <a:xfrm>
              <a:off x="3429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Oval 38"/>
            <p:cNvSpPr/>
            <p:nvPr/>
          </p:nvSpPr>
          <p:spPr>
            <a:xfrm>
              <a:off x="3657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Oval 39"/>
            <p:cNvSpPr/>
            <p:nvPr/>
          </p:nvSpPr>
          <p:spPr>
            <a:xfrm>
              <a:off x="3886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1" name="Oval 40"/>
            <p:cNvSpPr/>
            <p:nvPr/>
          </p:nvSpPr>
          <p:spPr>
            <a:xfrm>
              <a:off x="4114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2" name="Oval 41"/>
            <p:cNvSpPr/>
            <p:nvPr/>
          </p:nvSpPr>
          <p:spPr>
            <a:xfrm>
              <a:off x="4343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/>
            <p:cNvSpPr/>
            <p:nvPr/>
          </p:nvSpPr>
          <p:spPr>
            <a:xfrm>
              <a:off x="48006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Oval 44"/>
            <p:cNvSpPr/>
            <p:nvPr/>
          </p:nvSpPr>
          <p:spPr>
            <a:xfrm>
              <a:off x="50292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/>
            <p:cNvSpPr/>
            <p:nvPr/>
          </p:nvSpPr>
          <p:spPr>
            <a:xfrm>
              <a:off x="52578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/>
            <p:cNvSpPr/>
            <p:nvPr/>
          </p:nvSpPr>
          <p:spPr>
            <a:xfrm>
              <a:off x="5486400" y="29718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85800" y="3581400"/>
            <a:ext cx="4876800" cy="76200"/>
            <a:chOff x="685800" y="3276600"/>
            <a:chExt cx="4876800" cy="76200"/>
          </a:xfrm>
        </p:grpSpPr>
        <p:sp>
          <p:nvSpPr>
            <p:cNvPr id="26" name="Oval 25"/>
            <p:cNvSpPr/>
            <p:nvPr/>
          </p:nvSpPr>
          <p:spPr>
            <a:xfrm>
              <a:off x="6858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/>
            <p:cNvSpPr/>
            <p:nvPr/>
          </p:nvSpPr>
          <p:spPr>
            <a:xfrm>
              <a:off x="9144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/>
            <p:cNvSpPr/>
            <p:nvPr/>
          </p:nvSpPr>
          <p:spPr>
            <a:xfrm>
              <a:off x="11430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/>
            <p:cNvSpPr/>
            <p:nvPr/>
          </p:nvSpPr>
          <p:spPr>
            <a:xfrm>
              <a:off x="13716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3" name="Oval 32"/>
            <p:cNvSpPr/>
            <p:nvPr/>
          </p:nvSpPr>
          <p:spPr>
            <a:xfrm>
              <a:off x="22860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Oval 33"/>
            <p:cNvSpPr/>
            <p:nvPr/>
          </p:nvSpPr>
          <p:spPr>
            <a:xfrm>
              <a:off x="25146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Oval 34"/>
            <p:cNvSpPr/>
            <p:nvPr/>
          </p:nvSpPr>
          <p:spPr>
            <a:xfrm>
              <a:off x="27432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Oval 35"/>
            <p:cNvSpPr/>
            <p:nvPr/>
          </p:nvSpPr>
          <p:spPr>
            <a:xfrm>
              <a:off x="29718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1" name="Oval 50"/>
            <p:cNvSpPr/>
            <p:nvPr/>
          </p:nvSpPr>
          <p:spPr>
            <a:xfrm>
              <a:off x="38862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2" name="Oval 51"/>
            <p:cNvSpPr/>
            <p:nvPr/>
          </p:nvSpPr>
          <p:spPr>
            <a:xfrm>
              <a:off x="41148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3" name="Oval 52"/>
            <p:cNvSpPr/>
            <p:nvPr/>
          </p:nvSpPr>
          <p:spPr>
            <a:xfrm>
              <a:off x="43434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Oval 53"/>
            <p:cNvSpPr/>
            <p:nvPr/>
          </p:nvSpPr>
          <p:spPr>
            <a:xfrm>
              <a:off x="45720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8" name="Oval 57"/>
            <p:cNvSpPr/>
            <p:nvPr/>
          </p:nvSpPr>
          <p:spPr>
            <a:xfrm>
              <a:off x="5486400" y="3276600"/>
              <a:ext cx="76200" cy="7620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09600" y="4570412"/>
            <a:ext cx="4953000" cy="1588"/>
            <a:chOff x="609600" y="3733800"/>
            <a:chExt cx="4953000" cy="1588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609600" y="3733800"/>
              <a:ext cx="838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209800" y="3733800"/>
              <a:ext cx="838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810000" y="3733800"/>
              <a:ext cx="838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410200" y="3733800"/>
              <a:ext cx="1524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1</TotalTime>
  <Words>356</Words>
  <Application>Microsoft Office PowerPoint</Application>
  <PresentationFormat>On-screen Show (4:3)</PresentationFormat>
  <Paragraphs>135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143</cp:revision>
  <dcterms:created xsi:type="dcterms:W3CDTF">2006-08-16T00:00:00Z</dcterms:created>
  <dcterms:modified xsi:type="dcterms:W3CDTF">2016-07-22T06:46:38Z</dcterms:modified>
</cp:coreProperties>
</file>